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55BC97" w14:textId="4C8047D8" w:rsidR="00E5799F" w:rsidRDefault="00AD2A64" w:rsidP="00E5799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 wp14:anchorId="0416FBAE" wp14:editId="0ACB151F">
                <wp:simplePos x="0" y="0"/>
                <wp:positionH relativeFrom="column">
                  <wp:posOffset>251460</wp:posOffset>
                </wp:positionH>
                <wp:positionV relativeFrom="paragraph">
                  <wp:posOffset>2135818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A31C7B" w14:textId="14578E75" w:rsidR="00E5799F" w:rsidRPr="00AD2A64" w:rsidRDefault="00E5799F" w:rsidP="00E5799F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AD2A64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Estima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16FBAE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8pt;margin-top:168.15pt;width:363pt;height:47.25pt;z-index:251653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" stroked="f">
                <v:textbox>
                  <w:txbxContent>
                    <w:p w14:paraId="37A31C7B" w14:textId="14578E75" w:rsidR="00E5799F" w:rsidRPr="00AD2A64" w:rsidRDefault="00E5799F" w:rsidP="00E5799F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AD2A64">
                        <w:rPr>
                          <w:b/>
                          <w:color w:val="0070C0"/>
                          <w:sz w:val="56"/>
                          <w:szCs w:val="56"/>
                        </w:rPr>
                        <w:t>Estimate</w:t>
                      </w:r>
                    </w:p>
                  </w:txbxContent>
                </v:textbox>
              </v:shape>
            </w:pict>
          </mc:Fallback>
        </mc:AlternateContent>
      </w:r>
      <w:r w:rsidRPr="00C20594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54426AF1" wp14:editId="2BF5FA30">
                <wp:simplePos x="0" y="0"/>
                <wp:positionH relativeFrom="column">
                  <wp:posOffset>270832</wp:posOffset>
                </wp:positionH>
                <wp:positionV relativeFrom="paragraph">
                  <wp:posOffset>2933700</wp:posOffset>
                </wp:positionV>
                <wp:extent cx="2828925" cy="436728"/>
                <wp:effectExtent l="0" t="0" r="9525" b="190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436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DB039F" w14:textId="77777777" w:rsidR="00AD2A64" w:rsidRPr="007229C8" w:rsidRDefault="00AD2A64" w:rsidP="00AD2A64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26AF1" id="Text Box 2" o:spid="_x0000_s1027" type="#_x0000_t202" style="position:absolute;margin-left:21.35pt;margin-top:231pt;width:222.75pt;height:34.4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" stroked="f">
                <v:textbox>
                  <w:txbxContent>
                    <w:p w14:paraId="2FDB039F" w14:textId="77777777" w:rsidR="00AD2A64" w:rsidRPr="007229C8" w:rsidRDefault="00AD2A64" w:rsidP="00AD2A64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E5799F">
        <w:rPr>
          <w:noProof/>
          <w:lang w:eastAsia="en-GB"/>
        </w:rPr>
        <w:drawing>
          <wp:inline distT="0" distB="0" distL="0" distR="0" wp14:anchorId="5AA6449D" wp14:editId="168BD88F">
            <wp:extent cx="5786651" cy="4366101"/>
            <wp:effectExtent l="0" t="0" r="5080" b="0"/>
            <wp:docPr id="5" name="Picture 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8671" cy="437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0A580" w14:textId="77777777" w:rsidR="00E5799F" w:rsidRDefault="00E5799F" w:rsidP="00E5799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84A05A1" w14:textId="341C92E4" w:rsidR="00E5799F" w:rsidRDefault="00E5799F" w:rsidP="00E5799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4656" behindDoc="0" locked="0" layoutInCell="1" allowOverlap="1" wp14:anchorId="00C1FEE8" wp14:editId="0DFFA69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6AC6BB11" w14:textId="15F71B80" w:rsidR="00E5799F" w:rsidRDefault="00E5799F" w:rsidP="00E5799F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5680" behindDoc="0" locked="0" layoutInCell="1" allowOverlap="1" wp14:anchorId="2D5CC2B4" wp14:editId="23A7A58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65036340" w14:textId="77777777" w:rsidR="00E5799F" w:rsidRDefault="00E5799F" w:rsidP="00E5799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4E0373A1" w14:textId="77777777" w:rsidR="00E5799F" w:rsidRDefault="00E5799F" w:rsidP="00E5799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7577B81C" w14:textId="77777777" w:rsidR="00E5799F" w:rsidRDefault="00E5799F" w:rsidP="00E5799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0CDEF519" w14:textId="77777777" w:rsidR="00E5799F" w:rsidRDefault="00E5799F" w:rsidP="00E5799F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606D7B59" w14:textId="77777777" w:rsidR="00E5799F" w:rsidRDefault="00E5799F" w:rsidP="00E5799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6321F92B" w14:textId="77777777" w:rsidR="00E5799F" w:rsidRDefault="00E5799F" w:rsidP="00E5799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960DFC8" w14:textId="77777777" w:rsidR="00E5799F" w:rsidRDefault="00E5799F" w:rsidP="00E5799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475CA7C" w14:textId="77777777" w:rsidR="00E5799F" w:rsidRDefault="00E5799F" w:rsidP="00E5799F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5E5ADD2" w14:textId="7C9FE1C4" w:rsidR="00E5799F" w:rsidRDefault="00E5799F" w:rsidP="00E5799F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487410">
        <w:rPr>
          <w:rFonts w:ascii="Arial" w:hAnsi="Arial" w:cs="Arial"/>
          <w:b/>
          <w:bCs/>
        </w:rPr>
        <w:t>55</w:t>
      </w:r>
      <w:r>
        <w:rPr>
          <w:rFonts w:ascii="Arial" w:hAnsi="Arial" w:cs="Arial"/>
        </w:rPr>
        <w:t xml:space="preserve">. There are </w:t>
      </w:r>
      <w:r w:rsidR="00AB5710">
        <w:rPr>
          <w:rFonts w:ascii="Arial" w:hAnsi="Arial" w:cs="Arial"/>
          <w:b/>
        </w:rPr>
        <w:t>16</w:t>
      </w:r>
      <w:r>
        <w:rPr>
          <w:rFonts w:ascii="Arial" w:hAnsi="Arial" w:cs="Arial"/>
        </w:rPr>
        <w:t xml:space="preserve"> questions.</w:t>
      </w:r>
    </w:p>
    <w:p w14:paraId="474A22A9" w14:textId="77777777" w:rsidR="00E5799F" w:rsidRDefault="00E5799F" w:rsidP="00E5799F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02209147" w14:textId="77777777" w:rsidR="00E5799F" w:rsidRDefault="00E5799F" w:rsidP="00E5799F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bookmarkStart w:id="0" w:name="_GoBack"/>
      <w:bookmarkEnd w:id="0"/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36720924" w14:textId="77777777" w:rsidR="00E5799F" w:rsidRDefault="00E5799F" w:rsidP="00E5799F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FD57455" w14:textId="77777777" w:rsidR="00E5799F" w:rsidRDefault="00E5799F" w:rsidP="00E5799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4ADCD1F2" w14:textId="77777777" w:rsidR="00E5799F" w:rsidRDefault="00E5799F" w:rsidP="00E5799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46F0E6D" w14:textId="77777777" w:rsidR="00E5799F" w:rsidRDefault="00E5799F" w:rsidP="00E5799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03893974" w14:textId="77777777" w:rsidR="00E5799F" w:rsidRDefault="00E5799F" w:rsidP="00E5799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426DC00D" w14:textId="77777777" w:rsidR="00E5799F" w:rsidRDefault="00E5799F" w:rsidP="00E5799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674DB64" w14:textId="7A70646B" w:rsidR="00487410" w:rsidRPr="00886828" w:rsidRDefault="00487410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Pr="0088682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86828">
        <w:rPr>
          <w:rFonts w:ascii="Times New Roman" w:hAnsi="Times New Roman" w:cs="Times New Roman"/>
          <w:sz w:val="24"/>
          <w:szCs w:val="24"/>
        </w:rPr>
        <w:t>The probability of an event is shown by the cross (</w:t>
      </w:r>
      <w:r w:rsidRPr="00886828">
        <w:rPr>
          <w:rFonts w:ascii="Times New Roman" w:hAnsi="Times New Roman" w:cs="Times New Roman"/>
          <w:b/>
          <w:bCs/>
          <w:sz w:val="24"/>
          <w:szCs w:val="24"/>
        </w:rPr>
        <w:t>×</w:t>
      </w:r>
      <w:r w:rsidRPr="00886828">
        <w:rPr>
          <w:rFonts w:ascii="Times New Roman" w:hAnsi="Times New Roman" w:cs="Times New Roman"/>
          <w:sz w:val="24"/>
          <w:szCs w:val="24"/>
        </w:rPr>
        <w:t>) on the probability scale.</w:t>
      </w:r>
    </w:p>
    <w:p w14:paraId="7C118CA7" w14:textId="77777777" w:rsidR="00487410" w:rsidRDefault="00487410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 w:firstLine="567"/>
        <w:rPr>
          <w:rFonts w:ascii="Times New Roman" w:hAnsi="Times New Roman" w:cs="Times New Roman"/>
          <w:sz w:val="24"/>
          <w:szCs w:val="24"/>
        </w:rPr>
      </w:pPr>
    </w:p>
    <w:p w14:paraId="484DD04A" w14:textId="77777777" w:rsidR="00487410" w:rsidRDefault="00487410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A47D3C5" wp14:editId="5093F219">
            <wp:extent cx="4503420" cy="521335"/>
            <wp:effectExtent l="0" t="0" r="0" b="0"/>
            <wp:docPr id="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420" cy="52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C76D4" w14:textId="77777777" w:rsidR="00487410" w:rsidRPr="002A6B8D" w:rsidRDefault="00487410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 w:firstLine="567"/>
        <w:rPr>
          <w:rFonts w:ascii="Times New Roman" w:hAnsi="Times New Roman" w:cs="Times New Roman"/>
          <w:sz w:val="24"/>
          <w:szCs w:val="24"/>
        </w:rPr>
      </w:pPr>
    </w:p>
    <w:p w14:paraId="66A79BF3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rite down an estimate for the probability of the event.</w:t>
      </w:r>
    </w:p>
    <w:p w14:paraId="471699B6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13AC30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C19BCF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28831D08" w14:textId="7C82EDF5" w:rsidR="00487410" w:rsidRPr="002A6B8D" w:rsidRDefault="00487410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fo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Question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858EB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i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FD84A9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3FFC6A8" w14:textId="77777777" w:rsidR="00487410" w:rsidRDefault="00487410" w:rsidP="0088683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4EF2D6" w14:textId="18E017F0" w:rsidR="00886832" w:rsidRDefault="0090480F" w:rsidP="0088683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7728" behindDoc="0" locked="0" layoutInCell="1" allowOverlap="1" wp14:anchorId="2469222D" wp14:editId="2BC5FD35">
            <wp:simplePos x="0" y="0"/>
            <wp:positionH relativeFrom="column">
              <wp:posOffset>-699172</wp:posOffset>
            </wp:positionH>
            <wp:positionV relativeFrom="paragraph">
              <wp:posOffset>-119380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58EB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88683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86832">
        <w:rPr>
          <w:rFonts w:ascii="Times New Roman" w:hAnsi="Times New Roman"/>
          <w:sz w:val="24"/>
          <w:szCs w:val="24"/>
          <w:lang w:eastAsia="en-GB"/>
        </w:rPr>
        <w:t>The diagram shows a tree and a man.</w:t>
      </w:r>
    </w:p>
    <w:p w14:paraId="76C6D0A2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443ECF56" w14:textId="1580414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FEF885B" wp14:editId="658FB06B">
            <wp:extent cx="4099560" cy="19202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4F314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2B0E2221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man is of average height.</w:t>
      </w:r>
    </w:p>
    <w:p w14:paraId="584019FD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tree and the man are drawn to the same scale.</w:t>
      </w:r>
    </w:p>
    <w:p w14:paraId="2E31DC1F" w14:textId="77777777" w:rsidR="00886832" w:rsidRDefault="00886832" w:rsidP="0088683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an estimate for the real height, in metres, of the man.</w:t>
      </w:r>
    </w:p>
    <w:p w14:paraId="49D6699A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9E18B4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269079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815F0E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28618C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32F9F2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AB9AB2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 metres</w:t>
      </w:r>
    </w:p>
    <w:p w14:paraId="6D5A7A26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30CFBB1" w14:textId="77777777" w:rsidR="00886832" w:rsidRDefault="00886832" w:rsidP="0088683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Find an estimate for the real height, in metres, of the tree.</w:t>
      </w:r>
    </w:p>
    <w:p w14:paraId="642080C0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F84294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1F1922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5F203E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64BB60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7504FA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 metres</w:t>
      </w:r>
    </w:p>
    <w:p w14:paraId="154CC004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C6F2116" w14:textId="6978FF02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E551559" w14:textId="77777777" w:rsidR="00886832" w:rsidRDefault="00886832" w:rsidP="0088683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8DB2B18" w14:textId="4996BCEA" w:rsidR="006C67FC" w:rsidRDefault="0087391C" w:rsidP="006C67FC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</w:p>
    <w:p w14:paraId="0B112292" w14:textId="2E761347" w:rsidR="006C67FC" w:rsidRDefault="006C67FC" w:rsidP="006C67FC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6C619DF" wp14:editId="546FF4BA">
            <wp:extent cx="2903220" cy="21412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7EF6A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D588E13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picture shows a bus next to a building.</w:t>
      </w:r>
    </w:p>
    <w:p w14:paraId="594F3D34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bus has a length of 12 m.</w:t>
      </w:r>
    </w:p>
    <w:p w14:paraId="4FEBC69C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bus and the building are drawn to the same scale.</w:t>
      </w:r>
    </w:p>
    <w:p w14:paraId="232F3CE5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an estimate for the height, in metres, of the building.</w:t>
      </w:r>
    </w:p>
    <w:p w14:paraId="663FD815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5194FE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CD954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E5EB03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5C0D5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739734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7C67FA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ADC39B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35C65C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0781F9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122365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E4AFF0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3E4049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350FE7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AFF386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1E3705" w14:textId="77777777" w:rsidR="006C67FC" w:rsidRDefault="006C67FC" w:rsidP="006C67F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 m</w:t>
      </w:r>
    </w:p>
    <w:p w14:paraId="66317E66" w14:textId="6C8DF378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86C2B04" w14:textId="77777777" w:rsidR="00954982" w:rsidRDefault="006C67FC" w:rsidP="0095498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0BC4AB" w14:textId="77777777" w:rsidR="00954982" w:rsidRDefault="0095498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6AFABEB" w14:textId="5E875789" w:rsidR="006C67FC" w:rsidRDefault="0087391C" w:rsidP="006C67F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6C67F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C67FC">
        <w:rPr>
          <w:rFonts w:ascii="Times New Roman" w:hAnsi="Times New Roman"/>
          <w:sz w:val="24"/>
          <w:szCs w:val="24"/>
          <w:lang w:eastAsia="en-GB"/>
        </w:rPr>
        <w:t>The accurate scale diagram shows a telephone mast and a box.</w:t>
      </w:r>
    </w:p>
    <w:p w14:paraId="0C632EDD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4099B9E" w14:textId="5422A6D3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1AAF618" wp14:editId="660C6713">
            <wp:extent cx="5273040" cy="413766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413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3D33E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AEBB902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box has a real width of 1.5 metres.</w:t>
      </w:r>
    </w:p>
    <w:p w14:paraId="60254024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ind an estimate for the real height, in metres, of the telephone mast.</w:t>
      </w:r>
    </w:p>
    <w:p w14:paraId="101A8AAF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471ABD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D9A338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577E05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8A8E8F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8BF0D3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A27F34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F6E2B4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63F40C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96567D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80C311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C82BDC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4751BE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17B00E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C9CE3E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 metres</w:t>
      </w:r>
    </w:p>
    <w:p w14:paraId="22FA1377" w14:textId="6F528BED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EC98821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FAD49E9" w14:textId="1A6204E1" w:rsidR="00487410" w:rsidRDefault="00954982" w:rsidP="00487410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E21B48"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5A8B0FA6" wp14:editId="2BB9D8C1">
            <wp:simplePos x="0" y="0"/>
            <wp:positionH relativeFrom="column">
              <wp:posOffset>-709448</wp:posOffset>
            </wp:positionH>
            <wp:positionV relativeFrom="paragraph">
              <wp:posOffset>-48934</wp:posOffset>
            </wp:positionV>
            <wp:extent cx="266400" cy="475200"/>
            <wp:effectExtent l="0" t="0" r="635" b="127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hAnsi="Times New Roman"/>
          <w:b/>
          <w:bCs/>
          <w:sz w:val="24"/>
          <w:szCs w:val="24"/>
        </w:rPr>
        <w:t>5</w:t>
      </w:r>
      <w:r w:rsidR="00487410" w:rsidRPr="00031F8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87410">
        <w:rPr>
          <w:rFonts w:ascii="Times New Roman" w:hAnsi="Times New Roman"/>
          <w:b/>
          <w:bCs/>
          <w:sz w:val="24"/>
          <w:szCs w:val="24"/>
        </w:rPr>
        <w:tab/>
      </w:r>
      <w:r w:rsidR="00487410" w:rsidRPr="00031F85">
        <w:rPr>
          <w:rFonts w:ascii="Times New Roman" w:hAnsi="Times New Roman"/>
          <w:sz w:val="24"/>
          <w:szCs w:val="24"/>
        </w:rPr>
        <w:t>The accurate scale drawing shows a tree and a wall.</w:t>
      </w:r>
    </w:p>
    <w:p w14:paraId="65F962BB" w14:textId="77777777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</w:p>
    <w:p w14:paraId="2B4DA023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293E00D" wp14:editId="04DB2623">
            <wp:extent cx="3815080" cy="189166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080" cy="189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53063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14:paraId="4E1E1F5B" w14:textId="77777777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The tree is 15 feet tall.</w:t>
      </w:r>
    </w:p>
    <w:p w14:paraId="74A5B448" w14:textId="77777777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The tree and the wall are drawn to the same scale.</w:t>
      </w:r>
    </w:p>
    <w:p w14:paraId="14022046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14:paraId="309CE97C" w14:textId="77777777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Find an estimate for the height, in feet, of the wall.</w:t>
      </w:r>
    </w:p>
    <w:p w14:paraId="0EB5FB8A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767F872A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7E23CD2" w14:textId="7D442910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AE856C7" w14:textId="7E55F5D1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42C457D9" w14:textId="016B02AB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151FDA4" w14:textId="417C33CD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54DC1FCA" w14:textId="1BBC7196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75E3BDE" w14:textId="652B8C36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52AEE848" w14:textId="1B11E4E1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8865399" w14:textId="7441CF79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BC14C52" w14:textId="6199A6E6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5EA4BFD6" w14:textId="71605F5D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9375ED6" w14:textId="7C3DE884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6E0E19AB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0A9751A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6FFE2190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35A7738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409C5405" w14:textId="77777777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 feet</w:t>
      </w:r>
    </w:p>
    <w:p w14:paraId="485011E4" w14:textId="394EDA4B" w:rsidR="00487410" w:rsidRPr="00031F85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</w:rPr>
        <w:t>5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42CB3C02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ACF1C71" w14:textId="09C9ECF3" w:rsidR="00487410" w:rsidRDefault="00487410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82BBB58" w14:textId="6251FFF2" w:rsidR="006C67FC" w:rsidRDefault="0087391C" w:rsidP="006C67F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="006C67FC">
        <w:rPr>
          <w:rFonts w:ascii="Times New Roman" w:hAnsi="Times New Roman"/>
          <w:b/>
          <w:bCs/>
          <w:sz w:val="24"/>
          <w:szCs w:val="24"/>
        </w:rPr>
        <w:tab/>
      </w:r>
      <w:r w:rsidR="006C67FC">
        <w:rPr>
          <w:rFonts w:ascii="Times New Roman" w:hAnsi="Times New Roman"/>
          <w:sz w:val="24"/>
          <w:szCs w:val="24"/>
        </w:rPr>
        <w:t xml:space="preserve">An estimate of the height, </w:t>
      </w:r>
      <w:r w:rsidR="006C67FC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="006C67FC">
        <w:rPr>
          <w:rFonts w:ascii="Times New Roman" w:hAnsi="Times New Roman"/>
          <w:sz w:val="24"/>
          <w:szCs w:val="24"/>
        </w:rPr>
        <w:t>metres, of a tall building can be found using the formula</w:t>
      </w:r>
    </w:p>
    <w:p w14:paraId="20BEF43D" w14:textId="77777777" w:rsidR="006C67FC" w:rsidRDefault="006C67FC" w:rsidP="006C67F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 xml:space="preserve">H </w:t>
      </w:r>
      <w:r>
        <w:rPr>
          <w:rFonts w:ascii="Times New Roman" w:hAnsi="Times New Roman"/>
          <w:sz w:val="24"/>
          <w:szCs w:val="24"/>
        </w:rPr>
        <w:t>= 4</w:t>
      </w:r>
      <w:r>
        <w:rPr>
          <w:rFonts w:ascii="Times New Roman" w:hAnsi="Times New Roman"/>
          <w:i/>
          <w:iCs/>
          <w:sz w:val="24"/>
          <w:szCs w:val="24"/>
        </w:rPr>
        <w:t xml:space="preserve">f </w:t>
      </w:r>
      <w:r>
        <w:rPr>
          <w:rFonts w:ascii="Times New Roman" w:hAnsi="Times New Roman"/>
          <w:sz w:val="24"/>
          <w:szCs w:val="24"/>
        </w:rPr>
        <w:t>+ 12</w:t>
      </w:r>
    </w:p>
    <w:p w14:paraId="58AC96C2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the building is </w:t>
      </w:r>
      <w:r>
        <w:rPr>
          <w:rFonts w:ascii="Times New Roman" w:hAnsi="Times New Roman"/>
          <w:i/>
          <w:iCs/>
          <w:sz w:val="24"/>
          <w:szCs w:val="24"/>
        </w:rPr>
        <w:t xml:space="preserve">f </w:t>
      </w:r>
      <w:r>
        <w:rPr>
          <w:rFonts w:ascii="Times New Roman" w:hAnsi="Times New Roman"/>
          <w:sz w:val="24"/>
          <w:szCs w:val="24"/>
        </w:rPr>
        <w:t>floors high.</w:t>
      </w:r>
    </w:p>
    <w:p w14:paraId="70207F11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tall building is 110 floors high.</w:t>
      </w:r>
    </w:p>
    <w:p w14:paraId="29B7B347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eal height of the building is 442 m.</w:t>
      </w:r>
    </w:p>
    <w:p w14:paraId="07656744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Seb</w:t>
      </w:r>
      <w:proofErr w:type="spellEnd"/>
      <w:r>
        <w:rPr>
          <w:rFonts w:ascii="Times New Roman" w:hAnsi="Times New Roman"/>
          <w:sz w:val="24"/>
          <w:szCs w:val="24"/>
        </w:rPr>
        <w:t xml:space="preserve"> uses the formula to find an estimate of the height of this building.</w:t>
      </w:r>
    </w:p>
    <w:p w14:paraId="58373F38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 then finds the difference between his estimate and the real height.</w:t>
      </w:r>
    </w:p>
    <w:p w14:paraId="5A8124EE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this difference is less than 5% of the real height.</w:t>
      </w:r>
    </w:p>
    <w:p w14:paraId="2772934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188FC4E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F4443A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8E45FAB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C370295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56AD15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DEDCDD2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FDDB9C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3DEE64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354699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BE251B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466D11A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7707536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04D7D3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7CAB1A1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60D3BDD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4BE66F9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781488D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5C95138" w14:textId="1B527E7C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6CB2347" w14:textId="7A153886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B2675CD" w14:textId="2D81FC89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C1DD0C" w14:textId="1E4A07ED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91EDE99" w14:textId="504E62B5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2D8C66" w14:textId="70700C4E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594F1B8" w14:textId="0E09CA2E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89E123E" w14:textId="532E8B98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BAE3377" w14:textId="77777777" w:rsidR="0087391C" w:rsidRDefault="0087391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3D9EE6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20590F4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A96D1B6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F7EA43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FE3008D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9916DC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60ED6A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4DB19E" w14:textId="47296D4A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</w:t>
      </w:r>
      <w:r w:rsidR="0095498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7391C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79A3B1EB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D2173CE" w14:textId="77777777" w:rsidR="00954982" w:rsidRDefault="0095498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CEEC850" w14:textId="06A4ED56" w:rsidR="006C67FC" w:rsidRDefault="0090480F" w:rsidP="006C67FC">
      <w:pPr>
        <w:tabs>
          <w:tab w:val="left" w:pos="0"/>
          <w:tab w:val="left" w:pos="467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776" behindDoc="0" locked="0" layoutInCell="1" allowOverlap="1" wp14:anchorId="009BA0AC" wp14:editId="6652C535">
            <wp:simplePos x="0" y="0"/>
            <wp:positionH relativeFrom="column">
              <wp:posOffset>-709258</wp:posOffset>
            </wp:positionH>
            <wp:positionV relativeFrom="paragraph">
              <wp:posOffset>0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6C67F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C67FC">
        <w:rPr>
          <w:rFonts w:ascii="Times New Roman" w:hAnsi="Times New Roman"/>
          <w:sz w:val="24"/>
          <w:szCs w:val="24"/>
          <w:lang w:eastAsia="en-GB"/>
        </w:rPr>
        <w:t xml:space="preserve">Ami and Josh use a calculator to work out </w:t>
      </w:r>
      <w:r w:rsidR="006C67FC">
        <w:rPr>
          <w:rFonts w:ascii="Times New Roman" w:hAnsi="Times New Roman"/>
          <w:sz w:val="24"/>
          <w:szCs w:val="24"/>
          <w:lang w:eastAsia="en-GB"/>
        </w:rPr>
        <w:tab/>
      </w:r>
      <w:r w:rsidR="006C67FC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1128" w:dyaOrig="660" w14:anchorId="731E4F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33.3pt" o:ole="">
            <v:imagedata r:id="rId15" o:title=""/>
          </v:shape>
          <o:OLEObject Type="Embed" ProgID="Equation.DSMT4" ShapeID="_x0000_i1025" DrawAspect="Content" ObjectID="_1659724384" r:id="rId16"/>
        </w:object>
      </w:r>
    </w:p>
    <w:p w14:paraId="1F87A292" w14:textId="77777777" w:rsidR="006C67FC" w:rsidRDefault="006C67FC" w:rsidP="006C67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mi’s answer is 27.1115</w:t>
      </w:r>
    </w:p>
    <w:p w14:paraId="3174781B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osh’s answer is 271.115</w:t>
      </w:r>
    </w:p>
    <w:p w14:paraId="5C307F12" w14:textId="77777777" w:rsidR="006C67FC" w:rsidRDefault="006C67FC" w:rsidP="006C67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One of these answers is correct.</w:t>
      </w:r>
    </w:p>
    <w:p w14:paraId="4B87B885" w14:textId="77777777" w:rsidR="006C67FC" w:rsidRDefault="006C67FC" w:rsidP="006C67F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Use approximations to find out which answer is correct.</w:t>
      </w:r>
    </w:p>
    <w:p w14:paraId="30BE9E22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553B3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28A93B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F126E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6E7077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DD6B6E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6F51D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A4BBF7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CBD86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39FA48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43503B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69CA7E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89FC31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9CDB62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993AE7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75BD4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EC503E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CF64D8" w14:textId="0E7C6884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5A5C71EF" w14:textId="77777777" w:rsidR="006C67FC" w:rsidRDefault="006C67FC" w:rsidP="006C67F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78BB1E5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347064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43AB42" w14:textId="77777777" w:rsidR="00954982" w:rsidRDefault="0095498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E8E824F" w14:textId="4AA5D5B2" w:rsidR="006C67FC" w:rsidRDefault="0090480F" w:rsidP="006C67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35BC1BC1" wp14:editId="106480D0">
            <wp:simplePos x="0" y="0"/>
            <wp:positionH relativeFrom="column">
              <wp:posOffset>-688489</wp:posOffset>
            </wp:positionH>
            <wp:positionV relativeFrom="paragraph">
              <wp:posOffset>-107576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6C67F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6C67FC">
        <w:rPr>
          <w:rFonts w:ascii="Times New Roman" w:hAnsi="Times New Roman"/>
          <w:sz w:val="24"/>
          <w:szCs w:val="24"/>
          <w:lang w:eastAsia="en-GB"/>
        </w:rPr>
        <w:t>Balena</w:t>
      </w:r>
      <w:proofErr w:type="spellEnd"/>
      <w:r w:rsidR="006C67FC">
        <w:rPr>
          <w:rFonts w:ascii="Times New Roman" w:hAnsi="Times New Roman"/>
          <w:sz w:val="24"/>
          <w:szCs w:val="24"/>
          <w:lang w:eastAsia="en-GB"/>
        </w:rPr>
        <w:t xml:space="preserve"> has a garden in the shape of a circle of radius 10 m.</w:t>
      </w:r>
    </w:p>
    <w:p w14:paraId="5C29DF13" w14:textId="39BC21C2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Calibri" w:hAnsi="Calibri"/>
          <w:noProof/>
          <w:lang w:eastAsia="en-GB"/>
        </w:rPr>
        <w:drawing>
          <wp:anchor distT="0" distB="0" distL="114300" distR="114300" simplePos="0" relativeHeight="251652608" behindDoc="0" locked="0" layoutInCell="1" allowOverlap="1" wp14:anchorId="388F78E9" wp14:editId="7AAE5705">
            <wp:simplePos x="0" y="0"/>
            <wp:positionH relativeFrom="column">
              <wp:posOffset>4114800</wp:posOffset>
            </wp:positionH>
            <wp:positionV relativeFrom="paragraph">
              <wp:posOffset>-175260</wp:posOffset>
            </wp:positionV>
            <wp:extent cx="1582420" cy="156146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561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4"/>
          <w:szCs w:val="24"/>
          <w:lang w:eastAsia="en-GB"/>
        </w:rPr>
        <w:t>He is going to cover the garden with grass seed to make a lawn.</w:t>
      </w:r>
      <w:r>
        <w:t xml:space="preserve"> </w:t>
      </w:r>
    </w:p>
    <w:p w14:paraId="4D5FB597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rass seed is sold in boxes.</w:t>
      </w:r>
    </w:p>
    <w:p w14:paraId="6BC64BF4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box of grass seed will cover 46 m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 xml:space="preserve"> of garden.</w:t>
      </w:r>
    </w:p>
    <w:p w14:paraId="315CB146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sz w:val="24"/>
          <w:szCs w:val="24"/>
          <w:lang w:eastAsia="en-GB"/>
        </w:rPr>
        <w:t>Balena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wants to cover all the garden with grass seed.</w:t>
      </w:r>
    </w:p>
    <w:p w14:paraId="4C0997F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71851F3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B0CA1F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EAEF7B1" w14:textId="77777777" w:rsidR="006C67FC" w:rsidRDefault="006C67FC" w:rsidP="006C67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an estimate for the number of boxes of grass seed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Balena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needs.</w:t>
      </w:r>
    </w:p>
    <w:p w14:paraId="79613583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You must show your working.</w:t>
      </w:r>
    </w:p>
    <w:p w14:paraId="214ED83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CA09CD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E6EA6C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BBE8C2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DD24CE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D9D3DD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A1CE1A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6CAF5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903631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7B9A4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DAF454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DC267C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BD596F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1CD0DD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858A72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1D214A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92E09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BF9A82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976557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774AD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DE3E1E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0A5EEE35" w14:textId="77777777" w:rsidR="006C67FC" w:rsidRDefault="006C67FC" w:rsidP="006C67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your estimate for part 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an underestimate or an overestimate?</w:t>
      </w:r>
    </w:p>
    <w:p w14:paraId="76E52810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Give a reason for your answer.</w:t>
      </w:r>
    </w:p>
    <w:p w14:paraId="503EF296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ED393D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CB99D58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D61E0C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C4B8D79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7F3000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F61500F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49240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7F8969C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6B6A5A0" w14:textId="4AE95C24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07FCEBDB" w14:textId="77777777" w:rsidR="006C67FC" w:rsidRDefault="006C67FC" w:rsidP="006C67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3149CB3" w14:textId="77777777" w:rsidR="00CB0F6C" w:rsidRDefault="00CB0F6C" w:rsidP="006C67F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4C3BE7" w14:textId="77777777" w:rsidR="00CB0F6C" w:rsidRDefault="00CB0F6C" w:rsidP="006C67F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4582A5" w14:textId="77777777" w:rsidR="00CB0F6C" w:rsidRDefault="00CB0F6C" w:rsidP="006C67F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BFD181" w14:textId="77777777" w:rsidR="00CB0F6C" w:rsidRDefault="00CB0F6C" w:rsidP="006C67F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7F84A4" w14:textId="5939BAF5" w:rsidR="00FB16C8" w:rsidRPr="00FB16C8" w:rsidRDefault="00FB16C8" w:rsidP="00FB16C8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824" behindDoc="0" locked="0" layoutInCell="1" allowOverlap="1" wp14:anchorId="443E4B7F" wp14:editId="0D4D4225">
            <wp:simplePos x="0" y="0"/>
            <wp:positionH relativeFrom="column">
              <wp:posOffset>-709449</wp:posOffset>
            </wp:positionH>
            <wp:positionV relativeFrom="paragraph">
              <wp:posOffset>-48933</wp:posOffset>
            </wp:positionV>
            <wp:extent cx="266400" cy="47520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FB16C8">
        <w:rPr>
          <w:rFonts w:ascii="Times New Roman" w:eastAsia="Calibri" w:hAnsi="Times New Roman" w:cs="Times New Roman"/>
          <w:sz w:val="24"/>
          <w:szCs w:val="24"/>
        </w:rPr>
        <w:t>This shape is made from two rectangles.</w:t>
      </w:r>
    </w:p>
    <w:p w14:paraId="311067F0" w14:textId="1E1BE452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E418952" wp14:editId="67EF4B7F">
            <wp:simplePos x="0" y="0"/>
            <wp:positionH relativeFrom="column">
              <wp:posOffset>1340069</wp:posOffset>
            </wp:positionH>
            <wp:positionV relativeFrom="paragraph">
              <wp:posOffset>250978</wp:posOffset>
            </wp:positionV>
            <wp:extent cx="3267075" cy="1781175"/>
            <wp:effectExtent l="0" t="0" r="9525" b="9525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D702C4A" w14:textId="3FEA6470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33600560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a)</w:t>
      </w:r>
      <w:r w:rsidRPr="00FB16C8">
        <w:rPr>
          <w:rFonts w:ascii="Times New Roman" w:eastAsia="Calibri" w:hAnsi="Times New Roman" w:cs="Times New Roman"/>
          <w:sz w:val="24"/>
          <w:szCs w:val="24"/>
        </w:rPr>
        <w:tab/>
        <w:t>Work out an estimate for the total area of the shape.</w:t>
      </w:r>
    </w:p>
    <w:p w14:paraId="05BAFC56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16F152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8B75EC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37C934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2ED45D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95D305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 cm</w:t>
      </w:r>
      <w:r w:rsidRPr="00FB16C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</w:p>
    <w:p w14:paraId="22CD3B7D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14:paraId="366FE7A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b)</w:t>
      </w:r>
      <w:r w:rsidRPr="00FB16C8">
        <w:rPr>
          <w:rFonts w:ascii="Times New Roman" w:eastAsia="Calibri" w:hAnsi="Times New Roman" w:cs="Times New Roman"/>
          <w:sz w:val="24"/>
          <w:szCs w:val="24"/>
        </w:rPr>
        <w:tab/>
        <w:t>Is your answer to (a) an overestimate or an underestimate?</w:t>
      </w:r>
    </w:p>
    <w:p w14:paraId="7E15CE52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ab/>
        <w:t>Give a reason for your answer.</w:t>
      </w:r>
    </w:p>
    <w:p w14:paraId="259920E4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E8FA37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77F07DC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F5D780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FD2C77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2439E92F" w14:textId="65C439E8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87391C"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5CB36D3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23EE079" w14:textId="77777777" w:rsidR="00CB0F6C" w:rsidRDefault="00CB0F6C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CCE59E6" w14:textId="77777777" w:rsidR="00CB0F6C" w:rsidRDefault="00CB0F6C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B32B6F" w14:textId="77777777" w:rsidR="00CB0F6C" w:rsidRDefault="00CB0F6C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AC86102" w14:textId="4C234EF7" w:rsidR="00CB0F6C" w:rsidRDefault="00CB0F6C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199409C" w14:textId="25A9DC59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771522" w14:textId="737261CF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61F45B4" w14:textId="78C1C103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1679E4" w14:textId="454EE596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CA8973" w14:textId="3B07F870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D2BDAD" w14:textId="1EC35949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450B47" w14:textId="3ECE80C1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32E3D6A" w14:textId="6FF6C20E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87F75EA" w14:textId="7CDB8252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C238EB6" w14:textId="4B26869A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0069B69" w14:textId="3884E057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8DD4EFC" w14:textId="5D2AFD7E" w:rsidR="00FB16C8" w:rsidRPr="00FB16C8" w:rsidRDefault="0087391C" w:rsidP="00FB16C8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0</w:t>
      </w:r>
      <w:r w:rsidR="00FB16C8"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B16C8" w:rsidRPr="00FB16C8">
        <w:rPr>
          <w:rFonts w:ascii="Times New Roman" w:eastAsia="Calibri" w:hAnsi="Times New Roman" w:cs="Times New Roman"/>
          <w:sz w:val="24"/>
          <w:szCs w:val="24"/>
        </w:rPr>
        <w:t>Jean records the maximum daily temperature each day for 10 days.</w:t>
      </w:r>
    </w:p>
    <w:p w14:paraId="2D2BBF2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She also records the number of children going to a paddling pool for each of these days.</w:t>
      </w:r>
    </w:p>
    <w:p w14:paraId="025168C8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She draws this scatter graph for her information.</w:t>
      </w:r>
    </w:p>
    <w:p w14:paraId="082D6ED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200F735" w14:textId="23D74E69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85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DD0A882" wp14:editId="623040F8">
            <wp:extent cx="5722620" cy="4209415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420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88E54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B18EE2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Jean’s information for one of these days is an outlier on the scatter graph.</w:t>
      </w:r>
    </w:p>
    <w:p w14:paraId="36752C8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8391EB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a)</w:t>
      </w:r>
      <w:r w:rsidRPr="00FB16C8">
        <w:rPr>
          <w:rFonts w:ascii="Times New Roman" w:eastAsia="Calibri" w:hAnsi="Times New Roman" w:cs="Times New Roman"/>
          <w:sz w:val="24"/>
          <w:szCs w:val="24"/>
        </w:rPr>
        <w:tab/>
        <w:t>Give a possible reason for this.</w:t>
      </w:r>
    </w:p>
    <w:p w14:paraId="525C21C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387C9B2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B5190AB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327FC9E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012DCB1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5EA93AFB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b)</w:t>
      </w:r>
      <w:r w:rsidRPr="00FB16C8">
        <w:rPr>
          <w:rFonts w:ascii="Times New Roman" w:eastAsia="Calibri" w:hAnsi="Times New Roman" w:cs="Times New Roman"/>
          <w:sz w:val="24"/>
          <w:szCs w:val="24"/>
        </w:rPr>
        <w:tab/>
        <w:t>What type of correlation does the scatter graph show?</w:t>
      </w:r>
    </w:p>
    <w:p w14:paraId="1D48A75F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49A87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2FD1164E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03517AD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br w:type="page"/>
      </w:r>
      <w:r w:rsidRPr="00FB16C8">
        <w:rPr>
          <w:rFonts w:ascii="Times New Roman" w:eastAsia="Calibri" w:hAnsi="Times New Roman" w:cs="Times New Roman"/>
          <w:sz w:val="24"/>
          <w:szCs w:val="24"/>
        </w:rPr>
        <w:lastRenderedPageBreak/>
        <w:t>On the 11th day, the maximum daily temperature was 19 °C.</w:t>
      </w:r>
    </w:p>
    <w:p w14:paraId="67E24F0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FFF10AB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c)</w:t>
      </w:r>
      <w:r w:rsidRPr="00FB16C8">
        <w:rPr>
          <w:rFonts w:ascii="Times New Roman" w:eastAsia="Calibri" w:hAnsi="Times New Roman" w:cs="Times New Roman"/>
          <w:sz w:val="24"/>
          <w:szCs w:val="24"/>
        </w:rPr>
        <w:tab/>
        <w:t>Write down an estimate for the number of children going to the paddling pool on</w:t>
      </w:r>
    </w:p>
    <w:p w14:paraId="272F5F64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ab/>
        <w:t>the 11th day.</w:t>
      </w:r>
    </w:p>
    <w:p w14:paraId="5F6B4F20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2C769A0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272BE14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596E9645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It would not be sensible to use the scatter graph to predict the number of children going</w:t>
      </w:r>
    </w:p>
    <w:p w14:paraId="0287AC5D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to the paddling pool on a day when the maximum daily temperature was 13 °C.</w:t>
      </w:r>
    </w:p>
    <w:p w14:paraId="29EC105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03C18C0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(d)</w:t>
      </w:r>
      <w:r w:rsidRPr="00FB16C8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FB16C8">
        <w:rPr>
          <w:rFonts w:ascii="Times New Roman" w:eastAsia="Calibri" w:hAnsi="Times New Roman" w:cs="Times New Roman"/>
          <w:sz w:val="24"/>
          <w:szCs w:val="24"/>
        </w:rPr>
        <w:t>Give a reason why.</w:t>
      </w:r>
    </w:p>
    <w:p w14:paraId="7C8E563D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B8F4FD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43F75B67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37A45F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B16C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4DB4D35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6C2DA55F" w14:textId="72E169A3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87391C">
        <w:rPr>
          <w:rFonts w:ascii="Times New Roman" w:eastAsia="Calibri" w:hAnsi="Times New Roman" w:cs="Times New Roman"/>
          <w:b/>
          <w:bCs/>
          <w:sz w:val="24"/>
          <w:szCs w:val="24"/>
        </w:rPr>
        <w:t>10</w:t>
      </w: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2E2E136A" w14:textId="77777777" w:rsidR="00FB16C8" w:rsidRPr="00FB16C8" w:rsidRDefault="00FB16C8" w:rsidP="00FB16C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16C8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C9F313C" w14:textId="6230BD83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A2B242A" w14:textId="77777777" w:rsidR="00487410" w:rsidRDefault="00487410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0BC9702B" w14:textId="6D0C192E" w:rsidR="00487410" w:rsidRPr="002A6B8D" w:rsidRDefault="0087391C" w:rsidP="00487410">
      <w:pPr>
        <w:tabs>
          <w:tab w:val="left" w:pos="0"/>
          <w:tab w:val="left" w:pos="142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4874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87410" w:rsidRPr="002A6B8D">
        <w:rPr>
          <w:rFonts w:ascii="Times New Roman" w:hAnsi="Times New Roman" w:cs="Times New Roman"/>
          <w:sz w:val="24"/>
          <w:szCs w:val="24"/>
        </w:rPr>
        <w:t>Oliver records the distance from London to each of eight cities in the USA.</w:t>
      </w:r>
    </w:p>
    <w:p w14:paraId="49E0D7A5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also records the time taken to fly from London to each of these cities.</w:t>
      </w:r>
    </w:p>
    <w:p w14:paraId="51BDAD5B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scatter graph shows this information.</w:t>
      </w:r>
    </w:p>
    <w:p w14:paraId="74B062C8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DCA93FC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ind w:left="-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D64AF30" wp14:editId="70395144">
            <wp:extent cx="6027886" cy="5202743"/>
            <wp:effectExtent l="19050" t="0" r="0" b="0"/>
            <wp:docPr id="2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886" cy="5202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BF1CE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C983BB6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73780B8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lastRenderedPageBreak/>
        <w:t>Chicago is a city in the USA.</w:t>
      </w:r>
    </w:p>
    <w:p w14:paraId="5751F73F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Chicago is 4000 miles from London.</w:t>
      </w:r>
    </w:p>
    <w:p w14:paraId="7E871502" w14:textId="77777777" w:rsidR="00487410" w:rsidRPr="002A6B8D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A6B8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By drawing a line of best fit, find an estimate for the time taken to fly from</w:t>
      </w:r>
    </w:p>
    <w:p w14:paraId="1F3DE7DD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ind w:firstLine="851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London to Chicago.</w:t>
      </w:r>
    </w:p>
    <w:p w14:paraId="24F4BFC3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6D5156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D6449B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 w:cs="Times New Roman"/>
          <w:sz w:val="24"/>
          <w:szCs w:val="24"/>
        </w:rPr>
        <w:t>minutes</w:t>
      </w:r>
    </w:p>
    <w:p w14:paraId="7F12CB84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F1685A9" w14:textId="77777777" w:rsidR="00487410" w:rsidRPr="002A6B8D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sz w:val="24"/>
          <w:szCs w:val="24"/>
        </w:rPr>
        <w:t>ii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Why is your answer to part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A6B8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only an estimate?</w:t>
      </w:r>
    </w:p>
    <w:p w14:paraId="6E125DDD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1A7CD56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D7D455E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9DAFAEB" w14:textId="77777777" w:rsidR="00487410" w:rsidRPr="002A6B8D" w:rsidRDefault="00487410" w:rsidP="00487410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A6B8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Calculate the gradient of your line of best fit.</w:t>
      </w:r>
    </w:p>
    <w:p w14:paraId="20D8E60F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FE9B60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9B881E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C1C35C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707FCE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E3E470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BF9E63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2C25FD" w14:textId="77777777" w:rsidR="00487410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BA35A6" w14:textId="77777777" w:rsidR="00487410" w:rsidRPr="002A6B8D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71A8F9DE" w14:textId="77777777" w:rsidR="00487410" w:rsidRPr="002A6B8D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86AE4F" w14:textId="77777777" w:rsidR="00487410" w:rsidRPr="002A6B8D" w:rsidRDefault="00487410" w:rsidP="00487410">
      <w:pPr>
        <w:tabs>
          <w:tab w:val="left" w:pos="426"/>
          <w:tab w:val="left" w:pos="851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sz w:val="24"/>
          <w:szCs w:val="24"/>
        </w:rPr>
        <w:t>ii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Give an interpretation of the gradient of your line of best fit.</w:t>
      </w:r>
    </w:p>
    <w:p w14:paraId="1BDA05DC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61F97D3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5103764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29EAF1" w14:textId="79FA6089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1</w:t>
      </w:r>
      <w:r w:rsidR="0087391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6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2703CE" w14:textId="77777777" w:rsidR="00487410" w:rsidRPr="002A6B8D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4C9D107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85E2F20" w14:textId="77777777" w:rsidR="00487410" w:rsidRDefault="00487410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04030AFD" w14:textId="6B548E6F" w:rsidR="00FB16C8" w:rsidRPr="00FB16C8" w:rsidRDefault="00E21B48" w:rsidP="00FB16C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5A7DB3A9" wp14:editId="325351BF">
            <wp:simplePos x="0" y="0"/>
            <wp:positionH relativeFrom="column">
              <wp:posOffset>-725214</wp:posOffset>
            </wp:positionH>
            <wp:positionV relativeFrom="paragraph">
              <wp:posOffset>-110359</wp:posOffset>
            </wp:positionV>
            <wp:extent cx="266400" cy="475200"/>
            <wp:effectExtent l="0" t="0" r="635" b="127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2</w:t>
      </w:r>
      <w:r w:rsidR="00FB16C8"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FB16C8"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B16C8"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Denise wants to give a pen set to every student in her school.</w:t>
      </w:r>
    </w:p>
    <w:p w14:paraId="03C94623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There are 799 students in the school.</w:t>
      </w:r>
    </w:p>
    <w:p w14:paraId="5B9455FD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4B3BF13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Denise already has 102 pen sets.</w:t>
      </w:r>
    </w:p>
    <w:p w14:paraId="5EB631FD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She will need to buy more pen sets.</w:t>
      </w:r>
    </w:p>
    <w:p w14:paraId="0EA89AF1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Each pen set costs 89 pence.</w:t>
      </w:r>
    </w:p>
    <w:p w14:paraId="754CD5D5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B434C2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ork out an estimate for the total cost of the pen sets Denise needs to buy.</w:t>
      </w:r>
    </w:p>
    <w:p w14:paraId="5F58AB00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A50580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D0EBEC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F79035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640212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B02496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C78633C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83DF59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1C1833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FD91F36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78F4DC7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FA7D28A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44CCB9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E6ED82F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4D684A08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34ECEF45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0A40628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Is your answer to (a) an underestimate or an overestimate?</w:t>
      </w:r>
    </w:p>
    <w:p w14:paraId="2F8CE913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4BD64EC0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79800B6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D60504A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2F4D843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61950B7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243A562C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12 is 4 marks)</w:t>
      </w:r>
    </w:p>
    <w:p w14:paraId="6D0899B8" w14:textId="77777777" w:rsidR="00FB16C8" w:rsidRPr="00FB16C8" w:rsidRDefault="00FB16C8" w:rsidP="00FB16C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16C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2E327F4" w14:textId="475183C5" w:rsidR="00442335" w:rsidRDefault="0044233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E499132" w14:textId="789DB90C" w:rsidR="00442335" w:rsidRPr="00442335" w:rsidRDefault="00487410" w:rsidP="0044233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87391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3</w:t>
      </w:r>
      <w:r w:rsidR="00442335"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442335"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442335"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Here is the graph of </w:t>
      </w:r>
      <w:r w:rsidR="00442335"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442335"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442335"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="00442335" w:rsidRPr="0044233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442335"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– 2</w:t>
      </w:r>
      <w:r w:rsidR="00442335"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442335"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>– 4</w:t>
      </w:r>
    </w:p>
    <w:p w14:paraId="17542F44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3A6002C" w14:textId="6FF8DB23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CA26D58" wp14:editId="61EFA279">
            <wp:extent cx="3752215" cy="4777105"/>
            <wp:effectExtent l="0" t="0" r="635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477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 </w:t>
      </w:r>
    </w:p>
    <w:p w14:paraId="626161DD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4CF438DF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503697D4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Write down estimates for the roots of </w:t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44233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– 2</w:t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>– 4 = 0</w:t>
      </w:r>
    </w:p>
    <w:p w14:paraId="596B9188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EBAEF5E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7D9E46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2DB4F3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E83C018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5F6D2F2F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AB80F70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Write down the coordinates of the turning point of </w:t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44233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– 2</w:t>
      </w:r>
      <w:r w:rsidRPr="00442335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>– 4</w:t>
      </w:r>
    </w:p>
    <w:p w14:paraId="02353513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41D745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EC42D7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8CD1B9A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sz w:val="24"/>
          <w:szCs w:val="24"/>
          <w:lang w:eastAsia="en-GB"/>
        </w:rPr>
        <w:t>(............................ , ............................)</w:t>
      </w:r>
    </w:p>
    <w:p w14:paraId="4FA8D98E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1BAF0B08" w14:textId="719A48F4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87391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3</w:t>
      </w:r>
      <w:r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254701B5" w14:textId="77777777" w:rsidR="00442335" w:rsidRPr="00442335" w:rsidRDefault="00442335" w:rsidP="0044233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4423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D38F1D6" w14:textId="77777777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F10CE1A" w14:textId="22BFB249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F275125" w14:textId="0AF44F09" w:rsidR="00FB16C8" w:rsidRDefault="00FB16C8" w:rsidP="00FB16C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D1E0C5A" w14:textId="120C1B5C" w:rsidR="00442335" w:rsidRPr="00442335" w:rsidRDefault="00E21B48" w:rsidP="004423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15FDD4A0" wp14:editId="2FCA5389">
            <wp:simplePos x="0" y="0"/>
            <wp:positionH relativeFrom="column">
              <wp:posOffset>-709449</wp:posOffset>
            </wp:positionH>
            <wp:positionV relativeFrom="paragraph">
              <wp:posOffset>-141890</wp:posOffset>
            </wp:positionV>
            <wp:extent cx="266400" cy="475200"/>
            <wp:effectExtent l="0" t="0" r="635" b="127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91C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="00442335"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442335" w:rsidRPr="00442335">
        <w:rPr>
          <w:rFonts w:ascii="Times New Roman" w:eastAsia="Calibri" w:hAnsi="Times New Roman" w:cs="Times New Roman"/>
          <w:sz w:val="24"/>
          <w:szCs w:val="24"/>
        </w:rPr>
        <w:t>Mel drives a bus 39 weeks in a year.</w:t>
      </w:r>
    </w:p>
    <w:p w14:paraId="64CCB215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She drives the bus an average of 298 miles each week.</w:t>
      </w:r>
    </w:p>
    <w:p w14:paraId="1BD8C438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(</w:t>
      </w:r>
      <w:r w:rsidRPr="0044233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442335">
        <w:rPr>
          <w:rFonts w:ascii="Times New Roman" w:eastAsia="Calibri" w:hAnsi="Times New Roman" w:cs="Times New Roman"/>
          <w:sz w:val="24"/>
          <w:szCs w:val="24"/>
        </w:rPr>
        <w:t>)</w:t>
      </w:r>
      <w:r w:rsidRPr="00442335">
        <w:rPr>
          <w:rFonts w:ascii="Times New Roman" w:eastAsia="Calibri" w:hAnsi="Times New Roman" w:cs="Times New Roman"/>
          <w:sz w:val="24"/>
          <w:szCs w:val="24"/>
        </w:rPr>
        <w:tab/>
        <w:t>Work out an estimate for the total number of miles Mel drives the bus in one year.</w:t>
      </w:r>
    </w:p>
    <w:p w14:paraId="65EC6418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C8DF0F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D222356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1B24865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F9046B2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CF50C2E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FE121AC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D5789C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miles</w:t>
      </w:r>
    </w:p>
    <w:p w14:paraId="0A80CA33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09D9AB9F" w14:textId="77777777" w:rsidR="00442335" w:rsidRPr="00442335" w:rsidRDefault="00442335" w:rsidP="0044233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(</w:t>
      </w:r>
      <w:r w:rsidRPr="00442335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442335">
        <w:rPr>
          <w:rFonts w:ascii="Times New Roman" w:eastAsia="Calibri" w:hAnsi="Times New Roman" w:cs="Times New Roman"/>
          <w:sz w:val="24"/>
          <w:szCs w:val="24"/>
        </w:rPr>
        <w:t>)</w:t>
      </w:r>
      <w:r w:rsidRPr="00442335">
        <w:rPr>
          <w:rFonts w:ascii="Times New Roman" w:eastAsia="Calibri" w:hAnsi="Times New Roman" w:cs="Times New Roman"/>
          <w:sz w:val="24"/>
          <w:szCs w:val="24"/>
        </w:rPr>
        <w:tab/>
        <w:t>Is your answer to part (</w:t>
      </w:r>
      <w:r w:rsidRPr="00442335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442335">
        <w:rPr>
          <w:rFonts w:ascii="Times New Roman" w:eastAsia="Calibri" w:hAnsi="Times New Roman" w:cs="Times New Roman"/>
          <w:sz w:val="24"/>
          <w:szCs w:val="24"/>
        </w:rPr>
        <w:t>) an underestimate or an overestimate?</w:t>
      </w:r>
    </w:p>
    <w:p w14:paraId="7E99A2DD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ab/>
        <w:t>You must give a reason for your answer.</w:t>
      </w:r>
    </w:p>
    <w:p w14:paraId="6709E9A6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2557EC4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ECE98A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42335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FC81FCA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2B784BE5" w14:textId="33FC9EC0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87391C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41045CEB" w14:textId="77777777" w:rsidR="00442335" w:rsidRP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04457AB" w14:textId="136D93B8" w:rsidR="00442335" w:rsidRDefault="00442335" w:rsidP="0048741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442335"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326C1C71" w14:textId="1CAB7ABB" w:rsidR="00442335" w:rsidRPr="002A6B8D" w:rsidRDefault="0087391C" w:rsidP="004423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5</w:t>
      </w:r>
      <w:r w:rsidR="0044233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42335" w:rsidRPr="002A6B8D">
        <w:rPr>
          <w:rFonts w:ascii="Times New Roman" w:hAnsi="Times New Roman" w:cs="Times New Roman"/>
          <w:sz w:val="24"/>
          <w:szCs w:val="24"/>
        </w:rPr>
        <w:t>Linda recorded the temperature, in °C, at 9 am on each of 30 days.</w:t>
      </w:r>
    </w:p>
    <w:p w14:paraId="788BE813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table shows information about her results.</w:t>
      </w:r>
    </w:p>
    <w:p w14:paraId="2A53169E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42"/>
        <w:gridCol w:w="2623"/>
      </w:tblGrid>
      <w:tr w:rsidR="00442335" w:rsidRPr="00DD1237" w14:paraId="3CBABB49" w14:textId="77777777" w:rsidTr="00AF2952">
        <w:trPr>
          <w:trHeight w:val="1057"/>
          <w:jc w:val="center"/>
        </w:trPr>
        <w:tc>
          <w:tcPr>
            <w:tcW w:w="2042" w:type="dxa"/>
            <w:vAlign w:val="center"/>
          </w:tcPr>
          <w:p w14:paraId="50976CA9" w14:textId="77777777" w:rsidR="00442335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emperature </w:t>
            </w:r>
          </w:p>
          <w:p w14:paraId="5C307140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DD123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DD123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°C)</w:t>
            </w:r>
          </w:p>
        </w:tc>
        <w:tc>
          <w:tcPr>
            <w:tcW w:w="2623" w:type="dxa"/>
            <w:vAlign w:val="center"/>
          </w:tcPr>
          <w:p w14:paraId="497586A1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 of days</w:t>
            </w:r>
          </w:p>
        </w:tc>
      </w:tr>
      <w:tr w:rsidR="00442335" w:rsidRPr="00DD1237" w14:paraId="48FB688A" w14:textId="77777777" w:rsidTr="00AF2952">
        <w:trPr>
          <w:trHeight w:val="513"/>
          <w:jc w:val="center"/>
        </w:trPr>
        <w:tc>
          <w:tcPr>
            <w:tcW w:w="2042" w:type="dxa"/>
            <w:vAlign w:val="center"/>
          </w:tcPr>
          <w:p w14:paraId="62AFAF77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 xml:space="preserve">10 &lt; </w:t>
            </w:r>
            <w:r w:rsidRPr="00DD12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A9707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D1237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23" w:type="dxa"/>
            <w:vAlign w:val="center"/>
          </w:tcPr>
          <w:p w14:paraId="08EB612B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42335" w:rsidRPr="00DD1237" w14:paraId="49F79F9A" w14:textId="77777777" w:rsidTr="00AF2952">
        <w:trPr>
          <w:trHeight w:val="513"/>
          <w:jc w:val="center"/>
        </w:trPr>
        <w:tc>
          <w:tcPr>
            <w:tcW w:w="2042" w:type="dxa"/>
            <w:vAlign w:val="center"/>
          </w:tcPr>
          <w:p w14:paraId="6FE65FA1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 xml:space="preserve">12 &lt; </w:t>
            </w:r>
            <w:r w:rsidRPr="00DD12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A9707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D1237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623" w:type="dxa"/>
            <w:vAlign w:val="center"/>
          </w:tcPr>
          <w:p w14:paraId="73EF9A19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442335" w:rsidRPr="00DD1237" w14:paraId="399C3410" w14:textId="77777777" w:rsidTr="00AF2952">
        <w:trPr>
          <w:trHeight w:val="513"/>
          <w:jc w:val="center"/>
        </w:trPr>
        <w:tc>
          <w:tcPr>
            <w:tcW w:w="2042" w:type="dxa"/>
            <w:vAlign w:val="center"/>
          </w:tcPr>
          <w:p w14:paraId="3BB2ADCA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 xml:space="preserve">14 &lt; </w:t>
            </w:r>
            <w:r w:rsidRPr="00DD12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A9707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D1237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623" w:type="dxa"/>
            <w:vAlign w:val="center"/>
          </w:tcPr>
          <w:p w14:paraId="50C1E5DD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442335" w:rsidRPr="00DD1237" w14:paraId="3D40C6D4" w14:textId="77777777" w:rsidTr="00AF2952">
        <w:trPr>
          <w:trHeight w:val="537"/>
          <w:jc w:val="center"/>
        </w:trPr>
        <w:tc>
          <w:tcPr>
            <w:tcW w:w="2042" w:type="dxa"/>
            <w:vAlign w:val="center"/>
          </w:tcPr>
          <w:p w14:paraId="38862F6B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 xml:space="preserve">16 &lt; </w:t>
            </w:r>
            <w:r w:rsidRPr="00DD12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A9707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D1237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623" w:type="dxa"/>
            <w:vAlign w:val="center"/>
          </w:tcPr>
          <w:p w14:paraId="0ED5DB0A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42335" w:rsidRPr="00DD1237" w14:paraId="3CF2A2EC" w14:textId="77777777" w:rsidTr="00AF2952">
        <w:trPr>
          <w:trHeight w:val="537"/>
          <w:jc w:val="center"/>
        </w:trPr>
        <w:tc>
          <w:tcPr>
            <w:tcW w:w="2042" w:type="dxa"/>
            <w:vAlign w:val="center"/>
          </w:tcPr>
          <w:p w14:paraId="791895B1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 xml:space="preserve">18 &lt; </w:t>
            </w:r>
            <w:r w:rsidRPr="00DD12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A9707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D1237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623" w:type="dxa"/>
            <w:vAlign w:val="center"/>
          </w:tcPr>
          <w:p w14:paraId="3F33AFF8" w14:textId="77777777" w:rsidR="00442335" w:rsidRPr="00DD123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23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43610BCE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D0EB007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Calculate an estimate for the mean temperature.</w:t>
      </w:r>
    </w:p>
    <w:p w14:paraId="378406B6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Give your answer correct to 1 decimal place.</w:t>
      </w:r>
    </w:p>
    <w:p w14:paraId="5F024BDB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25054B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490E4D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B663C8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1ED842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5B2555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B4010D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991B06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AEA414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D94025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7EC413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34F7AE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0E7B8A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A65936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B96507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659369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D50321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E5D69D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6725C5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20BD26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0538B1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5CA8A1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 w:cs="Times New Roman"/>
          <w:sz w:val="24"/>
          <w:szCs w:val="24"/>
        </w:rPr>
        <w:t>°C</w:t>
      </w:r>
    </w:p>
    <w:p w14:paraId="00BE0986" w14:textId="2734DFC2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87391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5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8015C6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4BD94D" w14:textId="16DC35D1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9095A69" w14:textId="16DE2C90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4604F8D" w14:textId="5DD8B9C0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E5AD94F" w14:textId="5E4F8E61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D16018C" w14:textId="40461753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BF99F38" w14:textId="125E1FE8" w:rsidR="00442335" w:rsidRDefault="00442335" w:rsidP="0044233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91D310B" w14:textId="58E04094" w:rsidR="00442335" w:rsidRPr="002A6B8D" w:rsidRDefault="0087391C" w:rsidP="004423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6</w:t>
      </w:r>
      <w:r w:rsidR="0044233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42335" w:rsidRPr="002A6B8D">
        <w:rPr>
          <w:rFonts w:ascii="Times New Roman" w:hAnsi="Times New Roman" w:cs="Times New Roman"/>
          <w:sz w:val="24"/>
          <w:szCs w:val="24"/>
        </w:rPr>
        <w:t>There are only red counters, blue counters and green counters in a bag.</w:t>
      </w:r>
    </w:p>
    <w:p w14:paraId="7FEF4497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number of red counters : number of blue counters : number of green counters = 1 : 3 : 7</w:t>
      </w:r>
    </w:p>
    <w:p w14:paraId="19274DA4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A counter is going to be taken at random from the bag.</w:t>
      </w:r>
    </w:p>
    <w:p w14:paraId="13DA5EED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Complete the table below to show each of the probabilities that the counter will be</w:t>
      </w:r>
    </w:p>
    <w:p w14:paraId="3B78757A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red or blue or green.</w:t>
      </w:r>
    </w:p>
    <w:p w14:paraId="173F98D2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71"/>
        <w:gridCol w:w="1871"/>
        <w:gridCol w:w="1872"/>
        <w:gridCol w:w="1872"/>
      </w:tblGrid>
      <w:tr w:rsidR="00442335" w:rsidRPr="00A84667" w14:paraId="551C76C3" w14:textId="77777777" w:rsidTr="00AF2952">
        <w:trPr>
          <w:trHeight w:val="468"/>
          <w:jc w:val="center"/>
        </w:trPr>
        <w:tc>
          <w:tcPr>
            <w:tcW w:w="1871" w:type="dxa"/>
            <w:vAlign w:val="center"/>
          </w:tcPr>
          <w:p w14:paraId="7DD67F69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846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871" w:type="dxa"/>
            <w:vAlign w:val="center"/>
          </w:tcPr>
          <w:p w14:paraId="28E2D828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4667">
              <w:rPr>
                <w:rFonts w:ascii="Times New Roman" w:hAnsi="Times New Roman" w:cs="Times New Roman"/>
                <w:sz w:val="24"/>
                <w:szCs w:val="24"/>
              </w:rPr>
              <w:t>red</w:t>
            </w:r>
          </w:p>
        </w:tc>
        <w:tc>
          <w:tcPr>
            <w:tcW w:w="1872" w:type="dxa"/>
            <w:vAlign w:val="center"/>
          </w:tcPr>
          <w:p w14:paraId="218B377F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4667">
              <w:rPr>
                <w:rFonts w:ascii="Times New Roman" w:hAnsi="Times New Roman" w:cs="Times New Roman"/>
                <w:sz w:val="24"/>
                <w:szCs w:val="24"/>
              </w:rPr>
              <w:t>blue</w:t>
            </w:r>
          </w:p>
        </w:tc>
        <w:tc>
          <w:tcPr>
            <w:tcW w:w="1872" w:type="dxa"/>
            <w:vAlign w:val="center"/>
          </w:tcPr>
          <w:p w14:paraId="74DCC91E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4667">
              <w:rPr>
                <w:rFonts w:ascii="Times New Roman" w:hAnsi="Times New Roman" w:cs="Times New Roman"/>
                <w:sz w:val="24"/>
                <w:szCs w:val="24"/>
              </w:rPr>
              <w:t>green</w:t>
            </w:r>
          </w:p>
        </w:tc>
      </w:tr>
      <w:tr w:rsidR="00442335" w:rsidRPr="00A84667" w14:paraId="2CF7AB19" w14:textId="77777777" w:rsidTr="00AF2952">
        <w:trPr>
          <w:trHeight w:val="494"/>
          <w:jc w:val="center"/>
        </w:trPr>
        <w:tc>
          <w:tcPr>
            <w:tcW w:w="1871" w:type="dxa"/>
            <w:vAlign w:val="center"/>
          </w:tcPr>
          <w:p w14:paraId="40050236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846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871" w:type="dxa"/>
            <w:vAlign w:val="center"/>
          </w:tcPr>
          <w:p w14:paraId="1B32B6A0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72" w:type="dxa"/>
            <w:vAlign w:val="center"/>
          </w:tcPr>
          <w:p w14:paraId="0394C5E9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72" w:type="dxa"/>
            <w:vAlign w:val="center"/>
          </w:tcPr>
          <w:p w14:paraId="7D792E71" w14:textId="77777777" w:rsidR="00442335" w:rsidRPr="00A84667" w:rsidRDefault="00442335" w:rsidP="00AF295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346BB646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3C6D41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381793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ED4EBF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Jamie takes at random a counter from the bag and records the colour of the counter.</w:t>
      </w:r>
    </w:p>
    <w:p w14:paraId="44F2E840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then puts the counter back in the bag.</w:t>
      </w:r>
    </w:p>
    <w:p w14:paraId="35C4CA8C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Jamie does this </w:t>
      </w:r>
      <w:proofErr w:type="gramStart"/>
      <w:r w:rsidRPr="002A6B8D">
        <w:rPr>
          <w:rFonts w:ascii="Times New Roman" w:hAnsi="Times New Roman" w:cs="Times New Roman"/>
          <w:sz w:val="24"/>
          <w:szCs w:val="24"/>
        </w:rPr>
        <w:t>a number of</w:t>
      </w:r>
      <w:proofErr w:type="gramEnd"/>
      <w:r w:rsidRPr="002A6B8D">
        <w:rPr>
          <w:rFonts w:ascii="Times New Roman" w:hAnsi="Times New Roman" w:cs="Times New Roman"/>
          <w:sz w:val="24"/>
          <w:szCs w:val="24"/>
        </w:rPr>
        <w:t xml:space="preserve"> times.</w:t>
      </w:r>
    </w:p>
    <w:p w14:paraId="599B3AE5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records a total of 68 blue counters.</w:t>
      </w:r>
    </w:p>
    <w:p w14:paraId="332F3B75" w14:textId="77777777" w:rsidR="00442335" w:rsidRPr="002A6B8D" w:rsidRDefault="00442335" w:rsidP="0044233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ork out an estimate for the total number of times Jamie takes a counter from the bag.</w:t>
      </w:r>
    </w:p>
    <w:p w14:paraId="3608D04B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2BB074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1D1880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41AF7B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F5D861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7ABAC9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5C77AD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680CB4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BC1B98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7B9DFC" w14:textId="57177A73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C1625F" w14:textId="27E7B320" w:rsidR="00487410" w:rsidRDefault="00487410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CF9994" w14:textId="7D43C37D" w:rsidR="00487410" w:rsidRDefault="00487410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AF9503" w14:textId="09F45EA6" w:rsidR="00487410" w:rsidRDefault="00487410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68D1D7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472AB3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3E1022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FDD2FA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938682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9BD9DB" w14:textId="77777777" w:rsidR="00442335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017BFB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17FE0DD3" w14:textId="77777777" w:rsidR="00442335" w:rsidRPr="002A6B8D" w:rsidRDefault="00442335" w:rsidP="004423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8650FA1" w14:textId="315C0029" w:rsidR="00442335" w:rsidRDefault="00442335" w:rsidP="00442335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87391C">
        <w:rPr>
          <w:rFonts w:ascii="Times New Roman" w:hAnsi="Times New Roman" w:cs="Times New Roman"/>
          <w:b/>
          <w:bCs/>
          <w:sz w:val="24"/>
          <w:szCs w:val="24"/>
        </w:rPr>
        <w:t>16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0F7E8FB" w14:textId="77777777" w:rsidR="00487410" w:rsidRDefault="00487410" w:rsidP="00442335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3378A" w14:textId="77777777" w:rsidR="00487410" w:rsidRDefault="00487410" w:rsidP="0048741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2848" behindDoc="0" locked="0" layoutInCell="1" allowOverlap="1" wp14:anchorId="09D75A58" wp14:editId="4138F711">
                <wp:simplePos x="0" y="0"/>
                <wp:positionH relativeFrom="column">
                  <wp:posOffset>-1</wp:posOffset>
                </wp:positionH>
                <wp:positionV relativeFrom="paragraph">
                  <wp:posOffset>61201</wp:posOffset>
                </wp:positionV>
                <wp:extent cx="5785945" cy="0"/>
                <wp:effectExtent l="0" t="19050" r="2476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8594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CCE78A" id="Straight Connector 18" o:spid="_x0000_s1026" style="position:absolute;z-index:2516628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4.8pt" to="455.6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FB6733D" w14:textId="77ED9B50" w:rsidR="00487410" w:rsidRPr="00E5799F" w:rsidRDefault="00487410" w:rsidP="0048741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5799F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55</w:t>
      </w:r>
    </w:p>
    <w:p w14:paraId="656FB749" w14:textId="77777777" w:rsidR="00487410" w:rsidRPr="00C84BA8" w:rsidRDefault="00487410" w:rsidP="00487410"/>
    <w:p w14:paraId="2FF7ABBB" w14:textId="77777777" w:rsidR="00487410" w:rsidRDefault="00487410" w:rsidP="0048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487410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4C3B0A" w14:textId="77777777" w:rsidR="00AE3259" w:rsidRDefault="00AE3259" w:rsidP="00175BBA">
      <w:r>
        <w:separator/>
      </w:r>
    </w:p>
  </w:endnote>
  <w:endnote w:type="continuationSeparator" w:id="0">
    <w:p w14:paraId="576A4AD1" w14:textId="77777777" w:rsidR="00AE3259" w:rsidRDefault="00AE3259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604E1B" w14:textId="77777777" w:rsidR="00AE3259" w:rsidRDefault="00AE3259" w:rsidP="00175BBA">
      <w:r>
        <w:separator/>
      </w:r>
    </w:p>
  </w:footnote>
  <w:footnote w:type="continuationSeparator" w:id="0">
    <w:p w14:paraId="1138867C" w14:textId="77777777" w:rsidR="00AE3259" w:rsidRDefault="00AE3259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76E76C7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E5799F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7C52C5" w:rsidRPr="007C52C5">
      <w:rPr>
        <w:rFonts w:ascii="Times New Roman" w:hAnsi="Times New Roman"/>
        <w:b/>
        <w:bCs/>
        <w:sz w:val="24"/>
        <w:szCs w:val="24"/>
      </w:rPr>
      <w:t>Estimat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2FA3820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60090"/>
    <w:rsid w:val="000810E8"/>
    <w:rsid w:val="000971DD"/>
    <w:rsid w:val="000A54BF"/>
    <w:rsid w:val="000C343B"/>
    <w:rsid w:val="000E6956"/>
    <w:rsid w:val="000F4A4E"/>
    <w:rsid w:val="000F4EF5"/>
    <w:rsid w:val="001030FC"/>
    <w:rsid w:val="00117A62"/>
    <w:rsid w:val="00120AC1"/>
    <w:rsid w:val="001443EA"/>
    <w:rsid w:val="0014526D"/>
    <w:rsid w:val="001526D3"/>
    <w:rsid w:val="001602DB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42335"/>
    <w:rsid w:val="004538A5"/>
    <w:rsid w:val="00455F4E"/>
    <w:rsid w:val="004574F4"/>
    <w:rsid w:val="00487410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5E6A27"/>
    <w:rsid w:val="00614D11"/>
    <w:rsid w:val="00615976"/>
    <w:rsid w:val="00624B01"/>
    <w:rsid w:val="00633511"/>
    <w:rsid w:val="00651689"/>
    <w:rsid w:val="00663EFE"/>
    <w:rsid w:val="006836D3"/>
    <w:rsid w:val="006B0B8D"/>
    <w:rsid w:val="006C67FC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C52C5"/>
    <w:rsid w:val="007D1500"/>
    <w:rsid w:val="007E6F22"/>
    <w:rsid w:val="00827782"/>
    <w:rsid w:val="00844161"/>
    <w:rsid w:val="0087391C"/>
    <w:rsid w:val="008863DB"/>
    <w:rsid w:val="00886832"/>
    <w:rsid w:val="008B7183"/>
    <w:rsid w:val="008C0A25"/>
    <w:rsid w:val="008E0D99"/>
    <w:rsid w:val="008E1CF2"/>
    <w:rsid w:val="008F562D"/>
    <w:rsid w:val="0090480F"/>
    <w:rsid w:val="00935400"/>
    <w:rsid w:val="009425CE"/>
    <w:rsid w:val="009527B4"/>
    <w:rsid w:val="009530BA"/>
    <w:rsid w:val="00954982"/>
    <w:rsid w:val="009602D8"/>
    <w:rsid w:val="009A511D"/>
    <w:rsid w:val="009B3D82"/>
    <w:rsid w:val="009B49AE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B5710"/>
    <w:rsid w:val="00AC7E61"/>
    <w:rsid w:val="00AD2A64"/>
    <w:rsid w:val="00AE3259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B0F6C"/>
    <w:rsid w:val="00CD2689"/>
    <w:rsid w:val="00CE0BB1"/>
    <w:rsid w:val="00CE5C1A"/>
    <w:rsid w:val="00D13B5B"/>
    <w:rsid w:val="00D15E05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21B48"/>
    <w:rsid w:val="00E3135D"/>
    <w:rsid w:val="00E31A1D"/>
    <w:rsid w:val="00E3358D"/>
    <w:rsid w:val="00E5293E"/>
    <w:rsid w:val="00E52D40"/>
    <w:rsid w:val="00E54EA1"/>
    <w:rsid w:val="00E5799F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858EB"/>
    <w:rsid w:val="00F962C1"/>
    <w:rsid w:val="00FB16C8"/>
    <w:rsid w:val="00FC00D7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E5799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E5799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045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8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8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18</Pages>
  <Words>1823</Words>
  <Characters>1039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0</cp:revision>
  <dcterms:created xsi:type="dcterms:W3CDTF">2019-10-18T05:47:00Z</dcterms:created>
  <dcterms:modified xsi:type="dcterms:W3CDTF">2020-08-23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